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93" r:id="rId3"/>
    <p:sldId id="298" r:id="rId4"/>
    <p:sldId id="299" r:id="rId5"/>
    <p:sldId id="300" r:id="rId6"/>
    <p:sldId id="286" r:id="rId7"/>
    <p:sldId id="289" r:id="rId8"/>
    <p:sldId id="270" r:id="rId9"/>
    <p:sldId id="271" r:id="rId10"/>
    <p:sldId id="294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FC0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8" d="100"/>
          <a:sy n="118" d="100"/>
        </p:scale>
        <p:origin x="132" y="3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29C8BB-5110-4EA6-A3B8-EB6E47EE952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D4C1035-4AE0-434E-948C-B9504D38A0E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E407B0-989C-4EE6-97EC-209AE390C2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3BDD6-1BFB-4BF2-A566-F4FE3DB8314B}" type="datetimeFigureOut">
              <a:rPr lang="en-US" smtClean="0"/>
              <a:t>3/2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343420-186D-4C50-82D7-AE1324F59B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D1138A-FC97-4EAD-B353-EB7042F7D4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160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FEB76D-B542-4D22-99C5-5394D42C66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27CFB52-7AF6-4F4C-B8E3-099F6B5B66B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77DC30-4B5A-4F31-8091-10283D4A01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3BDD6-1BFB-4BF2-A566-F4FE3DB8314B}" type="datetimeFigureOut">
              <a:rPr lang="en-US" smtClean="0"/>
              <a:t>3/2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9B8D35-4E9F-4D11-B0D6-F30D8EFF30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544DC0-36BA-42B4-9AAF-1158E8394F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4928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533FBF4-DAC6-4D3A-AB6F-28A5332DC4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41F1A0D-F0CF-4908-8749-5317B58E3C1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726E3E-2FA7-4730-8F3A-7E09205B83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3BDD6-1BFB-4BF2-A566-F4FE3DB8314B}" type="datetimeFigureOut">
              <a:rPr lang="en-US" smtClean="0"/>
              <a:t>3/2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6D1FBC-F961-41BE-9CE6-0F7AE4E5C1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F6BA0C-CF9B-4FF0-934D-C0E6518A8C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2986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4841D-5F6B-48FB-A189-500D9C6619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8157C7-EC6C-4299-B5E9-820DC95929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4480DA-A663-4242-BA64-BED9EB06B5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3BDD6-1BFB-4BF2-A566-F4FE3DB8314B}" type="datetimeFigureOut">
              <a:rPr lang="en-US" smtClean="0"/>
              <a:t>3/2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D59E46-0CDA-4C48-9B32-1645CFD8C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10A73B-4CE1-4B2A-BE9A-DD425E0D0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0279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EE3ED9-1308-40E4-9F6D-72455E51E3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E7CD2A0-0955-454D-AD78-3F96E4A370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51D545-79C5-4700-A463-D729C8EE25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3BDD6-1BFB-4BF2-A566-F4FE3DB8314B}" type="datetimeFigureOut">
              <a:rPr lang="en-US" smtClean="0"/>
              <a:t>3/2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9B4EFC-06F9-4541-8060-F2DFAEB755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7F101F-7683-4935-8DF3-31B62527BF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8998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A3C1AC-BE8D-4039-AA6A-7B8D7C31AF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C2585B-6EA1-4780-A2C2-EEEF0E15DA6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1271706-CA6F-4204-9E2E-23A09EBD68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3E8AB16-A15E-4B64-ACA2-A40D12BA0F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3BDD6-1BFB-4BF2-A566-F4FE3DB8314B}" type="datetimeFigureOut">
              <a:rPr lang="en-US" smtClean="0"/>
              <a:t>3/2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0648B8F-B6D7-412A-98C6-B073CA29E3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5116152-5867-4C57-87EA-14BC26E39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0742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9B75D4-CC0A-4ACC-8E74-74DCF93E7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7D1327B-4B45-4B83-856A-4F099E08DC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3316239-1AFD-4E0B-AC7D-B8835C780C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04BCF42-368A-4197-BF19-4920610CEAE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FC4023B-9D58-44B9-9FA7-3623A2F77DA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DC4F912-CA91-46CB-B3D4-650CE4E441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3BDD6-1BFB-4BF2-A566-F4FE3DB8314B}" type="datetimeFigureOut">
              <a:rPr lang="en-US" smtClean="0"/>
              <a:t>3/26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ED8CAB1-07B0-4100-BF70-BC3E8DC250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9CAD066-8A71-4981-9368-C6C400C5B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9076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873F68-17D1-45BA-9A68-CF0FD1E969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8FC1749-9690-4B21-AEB4-1B4E1DDCB9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3BDD6-1BFB-4BF2-A566-F4FE3DB8314B}" type="datetimeFigureOut">
              <a:rPr lang="en-US" smtClean="0"/>
              <a:t>3/26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CC7E616-1D5E-4955-B99A-B46038F9BB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F01031-D9CF-4691-9F76-EA4110077F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7010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AEDD26D-D15E-4122-87A9-9C0E55A0D9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3BDD6-1BFB-4BF2-A566-F4FE3DB8314B}" type="datetimeFigureOut">
              <a:rPr lang="en-US" smtClean="0"/>
              <a:t>3/2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40821C7-354C-48BE-BD4A-2169EF16F2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F97826-1937-4025-BEC4-826482515A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8247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9520A8-09A5-41B9-A3AA-676AC10309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62F85C-8612-4578-BD6F-5918CE1D06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786A51F-C21B-4DB7-96B2-EB942909A9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46E7D21-E650-4C8C-99FA-A9849A774D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3BDD6-1BFB-4BF2-A566-F4FE3DB8314B}" type="datetimeFigureOut">
              <a:rPr lang="en-US" smtClean="0"/>
              <a:t>3/2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8C668B3-952E-481D-BC88-AF3FFDD912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6B51E69-B1A5-459C-A15C-4091C2CA3A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7559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80A93E-FBE3-42A5-BCB3-C0CCD1213F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FE262CB-16C3-4CBE-8A65-8654B696706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91DE0D8-1C72-434A-904B-75283BD3A31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49BD910-76DB-4ABD-AE28-3C4EA41956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3BDD6-1BFB-4BF2-A566-F4FE3DB8314B}" type="datetimeFigureOut">
              <a:rPr lang="en-US" smtClean="0"/>
              <a:t>3/2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3AABC8E-D982-4F53-8B3A-48AC0811EC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FFD5B2-1F31-43FA-A1D4-326F09B3B8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39949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81EBC5C-5300-4B84-8142-B197694EF0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4DD4B60-77B2-4645-9BCB-85EF1C1BD2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341A4F-2313-46D7-A62B-AF6047D72E7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F3BDD6-1BFB-4BF2-A566-F4FE3DB8314B}" type="datetimeFigureOut">
              <a:rPr lang="en-US" smtClean="0"/>
              <a:t>3/2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A6A133-E0B9-405F-9A28-C4CF10B790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86EA66-9FA2-4DAA-BEC7-AF6FDE9E42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87E1EA-4FEB-42A5-9986-95DFBBF7B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1560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2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5D8FC0-3625-4E87-A050-4CD2993CCE4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27094" y="1122363"/>
            <a:ext cx="9537812" cy="2387600"/>
          </a:xfrm>
        </p:spPr>
        <p:txBody>
          <a:bodyPr/>
          <a:lstStyle/>
          <a:p>
            <a:r>
              <a:rPr lang="en-US" dirty="0"/>
              <a:t>CSCE 623 In Class Day 2 Part 2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2B45B88-95EC-4900-8ECA-A1725B9E233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ynchronous session</a:t>
            </a:r>
          </a:p>
        </p:txBody>
      </p:sp>
    </p:spTree>
    <p:extLst>
      <p:ext uri="{BB962C8B-B14F-4D97-AF65-F5344CB8AC3E}">
        <p14:creationId xmlns:p14="http://schemas.microsoft.com/office/powerpoint/2010/main" val="10700590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F8ABB0-C913-4D97-80B8-078FDA136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Question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5B3505-4EA1-44E5-8DEB-F0BF753593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0902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C45564-A034-4DA1-9B18-E4A6667C6B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 for Day 02 Part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3FDC9C-4DF7-4B30-BB25-0626A3221D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near Algebra Structures and Operations Review</a:t>
            </a:r>
          </a:p>
          <a:p>
            <a:pPr lvl="1"/>
            <a:r>
              <a:rPr lang="en-US" dirty="0"/>
              <a:t>Think/Pair/Share Exercise</a:t>
            </a:r>
          </a:p>
          <a:p>
            <a:r>
              <a:rPr lang="en-US" dirty="0"/>
              <a:t>Review key concepts:  Data, Model, Parametric methods</a:t>
            </a:r>
          </a:p>
          <a:p>
            <a:r>
              <a:rPr lang="en-US" dirty="0"/>
              <a:t>Questions &amp; Break</a:t>
            </a:r>
          </a:p>
          <a:p>
            <a:r>
              <a:rPr lang="en-US" dirty="0"/>
              <a:t>Coding Practice:  making structures in </a:t>
            </a:r>
            <a:r>
              <a:rPr lang="en-US" dirty="0" err="1"/>
              <a:t>numpy</a:t>
            </a:r>
            <a:r>
              <a:rPr lang="en-US" dirty="0"/>
              <a:t>, basic operations</a:t>
            </a:r>
          </a:p>
          <a:p>
            <a:r>
              <a:rPr lang="en-US" dirty="0"/>
              <a:t>Preview of Post-Class Learning Activity:  Simple linear regression</a:t>
            </a:r>
          </a:p>
          <a:p>
            <a:r>
              <a:rPr lang="en-US" dirty="0"/>
              <a:t>Questions &amp; Dismissal</a:t>
            </a:r>
          </a:p>
        </p:txBody>
      </p:sp>
    </p:spTree>
    <p:extLst>
      <p:ext uri="{BB962C8B-B14F-4D97-AF65-F5344CB8AC3E}">
        <p14:creationId xmlns:p14="http://schemas.microsoft.com/office/powerpoint/2010/main" val="11394833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7E51B4-1439-4CF1-87FE-E53210311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ivity: Linear Algebra structures and Operations Review (Worksheet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4F2BFF-C6A6-46DC-A37E-1F55A9D33C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structor will provide directions on completing the worksheet:</a:t>
            </a:r>
          </a:p>
          <a:p>
            <a:r>
              <a:rPr lang="en-US" dirty="0"/>
              <a:t>Work on Questions 1, 2, 3 individually (5 min)</a:t>
            </a:r>
          </a:p>
          <a:p>
            <a:r>
              <a:rPr lang="en-US" dirty="0"/>
              <a:t>Instructor will create breakout groups (10 min)</a:t>
            </a:r>
          </a:p>
          <a:p>
            <a:pPr lvl="1"/>
            <a:r>
              <a:rPr lang="en-US" i="1" dirty="0"/>
              <a:t>Review</a:t>
            </a:r>
            <a:r>
              <a:rPr lang="en-US" dirty="0"/>
              <a:t> questions 1-3 with peers to see if you got the right answers</a:t>
            </a:r>
          </a:p>
          <a:p>
            <a:pPr lvl="1"/>
            <a:r>
              <a:rPr lang="en-US" dirty="0"/>
              <a:t>Work on Q4 as a team</a:t>
            </a:r>
          </a:p>
          <a:p>
            <a:r>
              <a:rPr lang="en-US" dirty="0"/>
              <a:t>After Return from breakout group – be prepared to answer instructor questions from Q1-4</a:t>
            </a:r>
          </a:p>
        </p:txBody>
      </p:sp>
    </p:spTree>
    <p:extLst>
      <p:ext uri="{BB962C8B-B14F-4D97-AF65-F5344CB8AC3E}">
        <p14:creationId xmlns:p14="http://schemas.microsoft.com/office/powerpoint/2010/main" val="29390038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439D7E-3AB3-4A32-9C42-543E104B3F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L Key concep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756AFC-586C-46C7-858E-2CFF2917DB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ing a ML Task</a:t>
            </a:r>
          </a:p>
          <a:p>
            <a:r>
              <a:rPr lang="en-US" dirty="0"/>
              <a:t>Data</a:t>
            </a:r>
          </a:p>
          <a:p>
            <a:r>
              <a:rPr lang="en-US" dirty="0"/>
              <a:t>Model</a:t>
            </a:r>
          </a:p>
          <a:p>
            <a:pPr lvl="1"/>
            <a:r>
              <a:rPr lang="en-US" dirty="0"/>
              <a:t>Parametric Model Example:  Linear Regression</a:t>
            </a:r>
          </a:p>
        </p:txBody>
      </p:sp>
    </p:spTree>
    <p:extLst>
      <p:ext uri="{BB962C8B-B14F-4D97-AF65-F5344CB8AC3E}">
        <p14:creationId xmlns:p14="http://schemas.microsoft.com/office/powerpoint/2010/main" val="34915760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544DAD-8828-4C20-8D01-F82082B9A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ng the (supervised) ML Tas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C75D20-36A1-4830-96F4-3121C1C9E0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a dataset with features X and target labels y</a:t>
            </a:r>
          </a:p>
          <a:p>
            <a:r>
              <a:rPr lang="en-US" dirty="0"/>
              <a:t>Build a model which can estimate y from X</a:t>
            </a:r>
          </a:p>
        </p:txBody>
      </p:sp>
    </p:spTree>
    <p:extLst>
      <p:ext uri="{BB962C8B-B14F-4D97-AF65-F5344CB8AC3E}">
        <p14:creationId xmlns:p14="http://schemas.microsoft.com/office/powerpoint/2010/main" val="26475429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D34A42-D30F-454B-AB56-AA04803557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</p:txBody>
      </p: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AC62D58A-61D0-4751-AB38-8A6BFB398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710193"/>
              </p:ext>
            </p:extLst>
          </p:nvPr>
        </p:nvGraphicFramePr>
        <p:xfrm>
          <a:off x="3084576" y="1366525"/>
          <a:ext cx="6520170" cy="797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900" imgH="228600" progId="Equation.3">
                  <p:embed/>
                </p:oleObj>
              </mc:Choice>
              <mc:Fallback>
                <p:oleObj name="Equation" r:id="rId2" imgW="1866900" imgH="228600" progId="Equation.3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76" y="1366525"/>
                        <a:ext cx="6520170" cy="797647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>
            <a:extLst>
              <a:ext uri="{FF2B5EF4-FFF2-40B4-BE49-F238E27FC236}">
                <a16:creationId xmlns:a16="http://schemas.microsoft.com/office/drawing/2014/main" id="{3FAF5B86-2D21-4936-AB78-5CB0E8E724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23518" y="2164172"/>
            <a:ext cx="5803362" cy="4000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22466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D34A42-D30F-454B-AB56-AA04803557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odel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BD26D0E5-1A36-4208-9DB4-FDBFBD972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300371"/>
              </p:ext>
            </p:extLst>
          </p:nvPr>
        </p:nvGraphicFramePr>
        <p:xfrm>
          <a:off x="7563585" y="1901983"/>
          <a:ext cx="34290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228600" progId="Equation.3">
                  <p:embed/>
                </p:oleObj>
              </mc:Choice>
              <mc:Fallback>
                <p:oleObj name="Equation" r:id="rId2" imgW="927100" imgH="228600" progId="Equation.3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BD26D0E5-1A36-4208-9DB4-FDBFBD972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3585" y="1901983"/>
                        <a:ext cx="3429000" cy="8445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5">
            <a:extLst>
              <a:ext uri="{FF2B5EF4-FFF2-40B4-BE49-F238E27FC236}">
                <a16:creationId xmlns:a16="http://schemas.microsoft.com/office/drawing/2014/main" id="{A89D4131-EAA4-4CFE-BA3C-3DAF006B8A1A}"/>
              </a:ext>
            </a:extLst>
          </p:cNvPr>
          <p:cNvGrpSpPr>
            <a:grpSpLocks/>
          </p:cNvGrpSpPr>
          <p:nvPr/>
        </p:nvGrpSpPr>
        <p:grpSpPr bwMode="auto">
          <a:xfrm>
            <a:off x="7482479" y="2746533"/>
            <a:ext cx="3225935" cy="3002280"/>
            <a:chOff x="960" y="1056"/>
            <a:chExt cx="3404" cy="3168"/>
          </a:xfrm>
        </p:grpSpPr>
        <p:sp>
          <p:nvSpPr>
            <p:cNvPr id="6" name="Line 7">
              <a:extLst>
                <a:ext uri="{FF2B5EF4-FFF2-40B4-BE49-F238E27FC236}">
                  <a16:creationId xmlns:a16="http://schemas.microsoft.com/office/drawing/2014/main" id="{64B58807-D76F-40CE-A1CA-E388D48833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20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8">
              <a:extLst>
                <a:ext uri="{FF2B5EF4-FFF2-40B4-BE49-F238E27FC236}">
                  <a16:creationId xmlns:a16="http://schemas.microsoft.com/office/drawing/2014/main" id="{6FE2326B-C8F6-42ED-A2B8-9B1AAAC922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16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8" name="Picture 9">
              <a:extLst>
                <a:ext uri="{FF2B5EF4-FFF2-40B4-BE49-F238E27FC236}">
                  <a16:creationId xmlns:a16="http://schemas.microsoft.com/office/drawing/2014/main" id="{D17AB973-46FF-480A-AD3F-01208A7331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333"/>
            <a:stretch>
              <a:fillRect/>
            </a:stretch>
          </p:blipFill>
          <p:spPr bwMode="auto">
            <a:xfrm>
              <a:off x="960" y="1056"/>
              <a:ext cx="3404" cy="31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Line 11">
              <a:extLst>
                <a:ext uri="{FF2B5EF4-FFF2-40B4-BE49-F238E27FC236}">
                  <a16:creationId xmlns:a16="http://schemas.microsoft.com/office/drawing/2014/main" id="{CFBD874E-8BE1-4BE5-ADE8-1B893E6621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40" y="196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 Box 12">
              <a:extLst>
                <a:ext uri="{FF2B5EF4-FFF2-40B4-BE49-F238E27FC236}">
                  <a16:creationId xmlns:a16="http://schemas.microsoft.com/office/drawing/2014/main" id="{5A0498BE-75E5-46E7-AC45-9C082E24F7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6" y="1824"/>
              <a:ext cx="38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l-GR" dirty="0"/>
                <a:t>ε</a:t>
              </a:r>
              <a:r>
                <a:rPr lang="en-US" baseline="-25000" dirty="0" err="1"/>
                <a:t>i</a:t>
              </a:r>
              <a:endParaRPr lang="el-GR" dirty="0"/>
            </a:p>
          </p:txBody>
        </p:sp>
        <p:sp>
          <p:nvSpPr>
            <p:cNvPr id="11" name="Line 13">
              <a:extLst>
                <a:ext uri="{FF2B5EF4-FFF2-40B4-BE49-F238E27FC236}">
                  <a16:creationId xmlns:a16="http://schemas.microsoft.com/office/drawing/2014/main" id="{382500B0-5FB3-4AFC-99C3-BF57763EA4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20" y="2688"/>
              <a:ext cx="28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 Box 14">
              <a:extLst>
                <a:ext uri="{FF2B5EF4-FFF2-40B4-BE49-F238E27FC236}">
                  <a16:creationId xmlns:a16="http://schemas.microsoft.com/office/drawing/2014/main" id="{BF111A9B-ACB7-4445-BA64-9B084D4F18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0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</a:p>
          </p:txBody>
        </p:sp>
      </p:grp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AC62D58A-61D0-4751-AB38-8A6BFB398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989257"/>
              </p:ext>
            </p:extLst>
          </p:nvPr>
        </p:nvGraphicFramePr>
        <p:xfrm>
          <a:off x="451104" y="2217792"/>
          <a:ext cx="4322064" cy="528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66900" imgH="228600" progId="Equation.3">
                  <p:embed/>
                </p:oleObj>
              </mc:Choice>
              <mc:Fallback>
                <p:oleObj name="Equation" r:id="rId5" imgW="1866900" imgH="228600" progId="Equation.3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AC62D58A-61D0-4751-AB38-8A6BFB398C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04" y="2217792"/>
                        <a:ext cx="4322064" cy="528741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>
            <a:extLst>
              <a:ext uri="{FF2B5EF4-FFF2-40B4-BE49-F238E27FC236}">
                <a16:creationId xmlns:a16="http://schemas.microsoft.com/office/drawing/2014/main" id="{3FAF5B86-2D21-4936-AB78-5CB0E8E724C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2614" y="2813396"/>
            <a:ext cx="3846909" cy="2651990"/>
          </a:xfrm>
          <a:prstGeom prst="rect">
            <a:avLst/>
          </a:prstGeom>
        </p:spPr>
      </p:pic>
      <p:sp>
        <p:nvSpPr>
          <p:cNvPr id="3" name="Arrow: Right 2">
            <a:extLst>
              <a:ext uri="{FF2B5EF4-FFF2-40B4-BE49-F238E27FC236}">
                <a16:creationId xmlns:a16="http://schemas.microsoft.com/office/drawing/2014/main" id="{549511AA-6E18-485C-8130-50CA0BC51773}"/>
              </a:ext>
            </a:extLst>
          </p:cNvPr>
          <p:cNvSpPr/>
          <p:nvPr/>
        </p:nvSpPr>
        <p:spPr>
          <a:xfrm>
            <a:off x="5486400" y="3695170"/>
            <a:ext cx="1454002" cy="5979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5404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ric Methods Example:</a:t>
            </a:r>
            <a:br>
              <a:rPr lang="en-US" dirty="0"/>
            </a:br>
            <a:r>
              <a:rPr lang="en-US" dirty="0"/>
              <a:t>Linear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charset="2"/>
              <a:buChar char="Ø"/>
            </a:pPr>
            <a:r>
              <a:rPr lang="en-US" dirty="0"/>
              <a:t>Reduces the problem of estimating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/>
              <a:t>  to estimating a set of parameters.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/>
              <a:t>Two-step model based approach</a:t>
            </a:r>
          </a:p>
          <a:p>
            <a:pPr marL="274320" lvl="1" indent="0">
              <a:buNone/>
            </a:pPr>
            <a:endParaRPr lang="en-US" dirty="0"/>
          </a:p>
          <a:p>
            <a:pPr marL="274320" lvl="1" indent="0">
              <a:buNone/>
            </a:pPr>
            <a:r>
              <a:rPr lang="en-US" u="sng" dirty="0"/>
              <a:t>STEP 1:</a:t>
            </a:r>
          </a:p>
          <a:p>
            <a:pPr marL="274320" lvl="1" indent="0">
              <a:buNone/>
            </a:pPr>
            <a:r>
              <a:rPr lang="en-US" dirty="0"/>
              <a:t>Make some assumption about the functional form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/>
              <a:t>, i.e. come up with a model. For example, a linear model:</a:t>
            </a:r>
          </a:p>
          <a:p>
            <a:pPr marL="609600" indent="-609600">
              <a:buFont typeface="Wingdings" pitchFamily="2" charset="2"/>
              <a:buAutoNum type="arabicPeriod"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37536"/>
              </p:ext>
            </p:extLst>
          </p:nvPr>
        </p:nvGraphicFramePr>
        <p:xfrm>
          <a:off x="2927846" y="5310473"/>
          <a:ext cx="54276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241200" progId="Equation.DSMT4">
                  <p:embed/>
                </p:oleObj>
              </mc:Choice>
              <mc:Fallback>
                <p:oleObj name="Equation" r:id="rId2" imgW="251460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27846" y="5310473"/>
                        <a:ext cx="5427662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11035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ric Method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u="sng" dirty="0"/>
              <a:t>STEP 2:</a:t>
            </a:r>
          </a:p>
          <a:p>
            <a:pPr marL="0" indent="0">
              <a:buNone/>
            </a:pPr>
            <a:endParaRPr lang="en-US" sz="2000" u="sng" dirty="0"/>
          </a:p>
          <a:p>
            <a:pPr marL="0" indent="0">
              <a:buNone/>
            </a:pPr>
            <a:r>
              <a:rPr lang="en-US" sz="2000" dirty="0"/>
              <a:t>Use the training data to fit the model i.e. estimate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dirty="0"/>
              <a:t> or equivalently the unknown parameters such as </a:t>
            </a:r>
            <a:r>
              <a:rPr lang="el-GR" sz="2000" i="1" dirty="0"/>
              <a:t>β</a:t>
            </a:r>
            <a:r>
              <a:rPr lang="en-US" sz="2000" baseline="-25000" dirty="0"/>
              <a:t>0</a:t>
            </a:r>
            <a:r>
              <a:rPr lang="en-US" sz="2000" dirty="0"/>
              <a:t>,</a:t>
            </a:r>
            <a:r>
              <a:rPr lang="el-GR" sz="2000" dirty="0"/>
              <a:t> </a:t>
            </a:r>
            <a:r>
              <a:rPr lang="el-GR" sz="2000" i="1" dirty="0"/>
              <a:t>β</a:t>
            </a:r>
            <a:r>
              <a:rPr lang="en-US" sz="2000" baseline="-25000" dirty="0"/>
              <a:t>1</a:t>
            </a:r>
            <a:r>
              <a:rPr lang="en-US" sz="2000" dirty="0"/>
              <a:t>,</a:t>
            </a:r>
            <a:r>
              <a:rPr lang="el-GR" sz="2000" dirty="0"/>
              <a:t> </a:t>
            </a:r>
            <a:r>
              <a:rPr lang="el-GR" sz="2000" i="1" dirty="0"/>
              <a:t>β</a:t>
            </a:r>
            <a:r>
              <a:rPr lang="en-US" sz="2000" baseline="-25000" dirty="0"/>
              <a:t>2</a:t>
            </a:r>
            <a:r>
              <a:rPr lang="en-US" sz="2000" dirty="0"/>
              <a:t>,…,</a:t>
            </a:r>
            <a:r>
              <a:rPr lang="el-GR" sz="2000" dirty="0"/>
              <a:t> </a:t>
            </a:r>
            <a:r>
              <a:rPr lang="el-GR" sz="2000" i="1" dirty="0"/>
              <a:t>β</a:t>
            </a:r>
            <a:r>
              <a:rPr lang="en-US" sz="2000" baseline="-25000" dirty="0"/>
              <a:t>p</a:t>
            </a:r>
            <a:r>
              <a:rPr lang="en-US" sz="2000" dirty="0"/>
              <a:t>.</a:t>
            </a:r>
          </a:p>
          <a:p>
            <a:pPr marL="0" indent="0">
              <a:buNone/>
            </a:pPr>
            <a:r>
              <a:rPr lang="en-US" sz="2000" dirty="0"/>
              <a:t>Individual prediction error terms can be computed:  </a:t>
            </a:r>
            <a:r>
              <a:rPr lang="en-US" dirty="0"/>
              <a:t>	</a:t>
            </a:r>
          </a:p>
          <a:p>
            <a:pPr lvl="2"/>
            <a:r>
              <a:rPr lang="en-US" dirty="0"/>
              <a:t>One common approach for estimating the parameters in a linear model is ordinary least squares (OLS) – which minimizes the square of the sum of the error terms.</a:t>
            </a:r>
          </a:p>
          <a:p>
            <a:pPr lvl="3"/>
            <a:r>
              <a:rPr lang="en-US" dirty="0"/>
              <a:t>Has limitations due to computational tractability of inverting a matrix</a:t>
            </a:r>
          </a:p>
          <a:p>
            <a:pPr lvl="2"/>
            <a:r>
              <a:rPr lang="en-US" dirty="0"/>
              <a:t>There are other approaches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59308" y="5525353"/>
            <a:ext cx="110733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META:  Why do you think we would want to use OLS in a linear model?   </a:t>
            </a:r>
            <a:br>
              <a:rPr lang="en-US" sz="2800" b="1" dirty="0">
                <a:solidFill>
                  <a:srgbClr val="C00000"/>
                </a:solidFill>
              </a:rPr>
            </a:br>
            <a:r>
              <a:rPr lang="en-US" sz="2800" b="1" dirty="0">
                <a:solidFill>
                  <a:srgbClr val="C00000"/>
                </a:solidFill>
              </a:rPr>
              <a:t>(hint – what does </a:t>
            </a:r>
            <a:r>
              <a:rPr lang="en-US" sz="2800" b="1" i="1" dirty="0">
                <a:solidFill>
                  <a:srgbClr val="C00000"/>
                </a:solidFill>
              </a:rPr>
              <a:t>squaring</a:t>
            </a:r>
            <a:r>
              <a:rPr lang="en-US" sz="2800" b="1" dirty="0">
                <a:solidFill>
                  <a:srgbClr val="C00000"/>
                </a:solidFill>
              </a:rPr>
              <a:t> the error terms do to their prominence?)</a:t>
            </a: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561499"/>
              </p:ext>
            </p:extLst>
          </p:nvPr>
        </p:nvGraphicFramePr>
        <p:xfrm>
          <a:off x="4510088" y="2930525"/>
          <a:ext cx="20621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228600" progId="Equation.3">
                  <p:embed/>
                </p:oleObj>
              </mc:Choice>
              <mc:Fallback>
                <p:oleObj name="Equation" r:id="rId2" imgW="939600" imgH="228600" progId="Equation.3">
                  <p:embed/>
                  <p:pic>
                    <p:nvPicPr>
                      <p:cNvPr id="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2930525"/>
                        <a:ext cx="2062162" cy="49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49175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46</TotalTime>
  <Words>369</Words>
  <Application>Microsoft Office PowerPoint</Application>
  <PresentationFormat>Widescreen</PresentationFormat>
  <Paragraphs>48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Arial</vt:lpstr>
      <vt:lpstr>Calibri</vt:lpstr>
      <vt:lpstr>Calibri Light</vt:lpstr>
      <vt:lpstr>Tahoma</vt:lpstr>
      <vt:lpstr>Times New Roman</vt:lpstr>
      <vt:lpstr>Wingdings</vt:lpstr>
      <vt:lpstr>Office Theme</vt:lpstr>
      <vt:lpstr>Equation</vt:lpstr>
      <vt:lpstr>CSCE 623 In Class Day 2 Part 2</vt:lpstr>
      <vt:lpstr>Agenda for Day 02 Part 2</vt:lpstr>
      <vt:lpstr>Activity: Linear Algebra structures and Operations Review (Worksheet)</vt:lpstr>
      <vt:lpstr>ML Key concepts</vt:lpstr>
      <vt:lpstr>Defining the (supervised) ML Task</vt:lpstr>
      <vt:lpstr>Data</vt:lpstr>
      <vt:lpstr>Model</vt:lpstr>
      <vt:lpstr>Parametric Methods Example: Linear Regression</vt:lpstr>
      <vt:lpstr>Parametric Methods (cont.)</vt:lpstr>
      <vt:lpstr>Questions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CE 623 In Class Day 3</dc:title>
  <dc:creator>Borghetti, Brett J Civ USAF AETC AFIT/ENG</dc:creator>
  <cp:lastModifiedBy>BORGHETTI, BRETT J CIV USAF AETC AFIT/ENG</cp:lastModifiedBy>
  <cp:revision>23</cp:revision>
  <dcterms:created xsi:type="dcterms:W3CDTF">2021-03-30T19:14:48Z</dcterms:created>
  <dcterms:modified xsi:type="dcterms:W3CDTF">2023-03-26T12:31:17Z</dcterms:modified>
</cp:coreProperties>
</file>